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7196CF" w14:textId="77777777" w:rsidR="00B1605F" w:rsidRPr="00FA06D2" w:rsidRDefault="00B1605F" w:rsidP="00B1605F">
      <w:pPr>
        <w:pStyle w:val="5"/>
        <w:keepNext w:val="0"/>
        <w:jc w:val="center"/>
        <w:outlineLvl w:val="4"/>
        <w:rPr>
          <w:rFonts w:ascii="Calibri" w:hAnsi="Calibri"/>
          <w:sz w:val="28"/>
          <w:szCs w:val="28"/>
        </w:rPr>
      </w:pPr>
      <w:r w:rsidRPr="00FA06D2">
        <w:rPr>
          <w:rFonts w:ascii="Calibri" w:hAnsi="Calibri"/>
          <w:sz w:val="28"/>
          <w:szCs w:val="28"/>
        </w:rPr>
        <w:t>Томский государственный университет</w:t>
      </w:r>
    </w:p>
    <w:p w14:paraId="3FB346B6" w14:textId="77777777" w:rsidR="00B1605F" w:rsidRPr="00FA06D2" w:rsidRDefault="00B1605F" w:rsidP="00B1605F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>Физический факультет</w:t>
      </w:r>
    </w:p>
    <w:p w14:paraId="5BAC80D8" w14:textId="77777777" w:rsidR="00B1605F" w:rsidRPr="00FA06D2" w:rsidRDefault="00B1605F" w:rsidP="00B1605F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>Кафедра астрономии и космической геодезии</w:t>
      </w:r>
    </w:p>
    <w:p w14:paraId="03D7B850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05C68060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2B3795E7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0E7E8D25" w14:textId="77777777" w:rsidR="00B1605F" w:rsidRPr="00BB575E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27F99032" w14:textId="77777777" w:rsidR="00B1605F" w:rsidRPr="00BB575E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2C1D9A25" w14:textId="77777777" w:rsidR="00B1605F" w:rsidRPr="00BB575E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06AF37F7" w14:textId="77777777" w:rsidR="00B1605F" w:rsidRPr="00BB575E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0B02ACE4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00AF561D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61873B40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1BF8E03E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35BF6F3C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0C1B19EE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06BE7DBB" w14:textId="77777777" w:rsidR="00B1605F" w:rsidRPr="00FA06D2" w:rsidRDefault="00B1605F" w:rsidP="00B1605F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</w:p>
    <w:p w14:paraId="54EA203C" w14:textId="77777777" w:rsidR="00B1605F" w:rsidRPr="00FA06D2" w:rsidRDefault="00B1605F" w:rsidP="00B1605F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 </w:t>
      </w:r>
      <w:r w:rsidRPr="00FA06D2">
        <w:rPr>
          <w:rFonts w:ascii="Calibri" w:eastAsia="Calibri" w:hAnsi="Calibri" w:cs="Times New Roman"/>
          <w:b/>
          <w:sz w:val="28"/>
          <w:szCs w:val="28"/>
        </w:rPr>
        <w:tab/>
        <w:t xml:space="preserve"> </w:t>
      </w:r>
    </w:p>
    <w:p w14:paraId="34E38B91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  <w:r w:rsidRPr="00FA06D2">
        <w:rPr>
          <w:b/>
          <w:sz w:val="28"/>
          <w:szCs w:val="28"/>
        </w:rPr>
        <w:t>ВЫЧИСЛИТЕЛЬНАЯ МАТЕМАТИКА</w:t>
      </w:r>
    </w:p>
    <w:p w14:paraId="186E177D" w14:textId="77777777" w:rsidR="00B1605F" w:rsidRPr="00FA06D2" w:rsidRDefault="00B1605F" w:rsidP="00B1605F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(о</w:t>
      </w: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тчет по </w:t>
      </w:r>
      <w:r w:rsidRPr="00FA06D2">
        <w:rPr>
          <w:b/>
          <w:sz w:val="28"/>
          <w:szCs w:val="28"/>
        </w:rPr>
        <w:t>лабораторным работам</w:t>
      </w:r>
      <w:r>
        <w:rPr>
          <w:b/>
          <w:sz w:val="28"/>
          <w:szCs w:val="28"/>
        </w:rPr>
        <w:t>)</w:t>
      </w:r>
    </w:p>
    <w:p w14:paraId="5287D9C5" w14:textId="77777777" w:rsidR="00B1605F" w:rsidRDefault="00B1605F" w:rsidP="00B1605F">
      <w:pPr>
        <w:spacing w:after="0" w:line="240" w:lineRule="auto"/>
        <w:ind w:left="6804"/>
        <w:rPr>
          <w:b/>
          <w:sz w:val="28"/>
          <w:szCs w:val="28"/>
        </w:rPr>
      </w:pPr>
    </w:p>
    <w:p w14:paraId="40BA3FB8" w14:textId="77777777" w:rsidR="00B1605F" w:rsidRDefault="00B1605F" w:rsidP="00B1605F">
      <w:pPr>
        <w:spacing w:after="0" w:line="240" w:lineRule="auto"/>
        <w:ind w:left="6804"/>
        <w:rPr>
          <w:b/>
          <w:sz w:val="28"/>
          <w:szCs w:val="28"/>
        </w:rPr>
      </w:pPr>
    </w:p>
    <w:p w14:paraId="442B57ED" w14:textId="77777777" w:rsidR="00B1605F" w:rsidRDefault="00B1605F" w:rsidP="00B1605F">
      <w:pPr>
        <w:spacing w:after="0" w:line="240" w:lineRule="auto"/>
        <w:ind w:left="6804"/>
        <w:rPr>
          <w:b/>
          <w:sz w:val="28"/>
          <w:szCs w:val="28"/>
        </w:rPr>
      </w:pPr>
    </w:p>
    <w:p w14:paraId="4DD8F005" w14:textId="77777777" w:rsidR="00B1605F" w:rsidRDefault="00B1605F" w:rsidP="00B1605F">
      <w:pPr>
        <w:spacing w:after="0" w:line="240" w:lineRule="auto"/>
        <w:ind w:left="6804"/>
        <w:rPr>
          <w:b/>
          <w:sz w:val="28"/>
          <w:szCs w:val="28"/>
        </w:rPr>
      </w:pPr>
    </w:p>
    <w:p w14:paraId="167CD041" w14:textId="77777777" w:rsidR="00B1605F" w:rsidRDefault="00B1605F" w:rsidP="00B1605F">
      <w:pPr>
        <w:spacing w:after="0" w:line="240" w:lineRule="auto"/>
        <w:ind w:left="6804"/>
        <w:rPr>
          <w:b/>
          <w:sz w:val="28"/>
          <w:szCs w:val="28"/>
        </w:rPr>
      </w:pPr>
    </w:p>
    <w:p w14:paraId="4D4DF852" w14:textId="77777777" w:rsidR="00B1605F" w:rsidRDefault="00B1605F" w:rsidP="00B1605F">
      <w:pPr>
        <w:spacing w:after="0" w:line="240" w:lineRule="auto"/>
        <w:ind w:left="6804"/>
        <w:rPr>
          <w:b/>
          <w:sz w:val="28"/>
          <w:szCs w:val="28"/>
        </w:rPr>
      </w:pPr>
    </w:p>
    <w:p w14:paraId="433C5029" w14:textId="77777777" w:rsidR="00B1605F" w:rsidRPr="00FA06D2" w:rsidRDefault="00B1605F" w:rsidP="00B1605F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Выполнил</w:t>
      </w:r>
      <w:r w:rsidRPr="00FA06D2">
        <w:rPr>
          <w:rFonts w:ascii="Calibri" w:eastAsia="Calibri" w:hAnsi="Calibri" w:cs="Times New Roman"/>
          <w:b/>
          <w:sz w:val="28"/>
          <w:szCs w:val="28"/>
        </w:rPr>
        <w:t>:</w:t>
      </w:r>
    </w:p>
    <w:p w14:paraId="7BDBFDB9" w14:textId="28E723E1" w:rsidR="00B1605F" w:rsidRPr="00FA06D2" w:rsidRDefault="00B1605F" w:rsidP="00B1605F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студент</w:t>
      </w: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 гр. № </w:t>
      </w:r>
      <w:r>
        <w:rPr>
          <w:b/>
          <w:sz w:val="28"/>
          <w:szCs w:val="28"/>
        </w:rPr>
        <w:t>527</w:t>
      </w:r>
    </w:p>
    <w:p w14:paraId="41A19153" w14:textId="0770F764" w:rsidR="00B1605F" w:rsidRPr="00FA06D2" w:rsidRDefault="00B1605F" w:rsidP="00B1605F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Приданов А.Н.</w:t>
      </w:r>
    </w:p>
    <w:p w14:paraId="6E510560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3548271E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2C116B76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3354653C" w14:textId="77777777" w:rsidR="00B1605F" w:rsidRPr="00BB575E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47BC80B1" w14:textId="77777777" w:rsidR="00B1605F" w:rsidRPr="00BB575E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25A1F499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51315371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6C5B094A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7B8043A8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02B073E7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465B1FBD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30DD5FB1" w14:textId="77777777" w:rsidR="00B1605F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</w:p>
    <w:p w14:paraId="37ACE577" w14:textId="47D74F87" w:rsidR="00B1605F" w:rsidRPr="00FA06D2" w:rsidRDefault="00B1605F" w:rsidP="00B1605F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Томск – </w:t>
      </w:r>
      <w:r>
        <w:rPr>
          <w:b/>
          <w:sz w:val="28"/>
          <w:szCs w:val="28"/>
        </w:rPr>
        <w:t>2024</w:t>
      </w:r>
    </w:p>
    <w:p w14:paraId="2A9EA721" w14:textId="77777777" w:rsidR="00B1605F" w:rsidRPr="00861D83" w:rsidRDefault="00B1605F" w:rsidP="00B1605F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НИЕ 1 на тему «</w:t>
      </w:r>
      <w:r w:rsidRPr="00861D83">
        <w:rPr>
          <w:b/>
          <w:sz w:val="28"/>
          <w:szCs w:val="28"/>
        </w:rPr>
        <w:t>РЕШЕНИЕ СКАЛЯРНЫХ НЕЛИНЕЙНЫХ УРАВНЕНИЙ</w:t>
      </w:r>
      <w:r>
        <w:rPr>
          <w:b/>
          <w:sz w:val="28"/>
          <w:szCs w:val="28"/>
        </w:rPr>
        <w:t>»</w:t>
      </w:r>
    </w:p>
    <w:p w14:paraId="237E67D8" w14:textId="77777777" w:rsidR="00B1605F" w:rsidRDefault="00B1605F" w:rsidP="00B1605F">
      <w:pPr>
        <w:spacing w:after="0" w:line="240" w:lineRule="auto"/>
        <w:rPr>
          <w:sz w:val="28"/>
          <w:szCs w:val="28"/>
        </w:rPr>
      </w:pPr>
    </w:p>
    <w:p w14:paraId="43628E8E" w14:textId="77777777" w:rsidR="00B1605F" w:rsidRDefault="00B1605F" w:rsidP="00B1605F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</w:p>
    <w:p w14:paraId="3703A332" w14:textId="0A2C41C6" w:rsidR="00B1605F" w:rsidRDefault="00B1605F" w:rsidP="00B1605F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спользуя метод дихотомии найти все корни полинома Чебышёва</w:t>
      </w:r>
      <w:r w:rsidR="003E3CAB">
        <w:rPr>
          <w:sz w:val="28"/>
          <w:szCs w:val="28"/>
        </w:rPr>
        <w:t xml:space="preserve"> </w:t>
      </w:r>
      <w:r w:rsidR="003E3CAB" w:rsidRPr="001353BA">
        <w:rPr>
          <w:position w:val="-12"/>
          <w:sz w:val="28"/>
          <w:lang w:val="en-US"/>
        </w:rPr>
        <w:object w:dxaOrig="5520" w:dyaOrig="380" w14:anchorId="663FE1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6pt;height:18.6pt" o:ole="">
            <v:imagedata r:id="rId6" o:title=""/>
          </v:shape>
          <o:OLEObject Type="Embed" ProgID="Equation.DSMT4" ShapeID="_x0000_i1025" DrawAspect="Content" ObjectID="_1788509722" r:id="rId7"/>
        </w:object>
      </w:r>
      <w:r w:rsidR="003E3CA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отрезке </w:t>
      </w:r>
      <w:r w:rsidRPr="00B1605F">
        <w:rPr>
          <w:sz w:val="28"/>
          <w:szCs w:val="28"/>
        </w:rPr>
        <w:t>[-1,1]</w:t>
      </w:r>
      <w:r>
        <w:rPr>
          <w:sz w:val="28"/>
          <w:szCs w:val="28"/>
        </w:rPr>
        <w:t xml:space="preserve"> с заданной точностью </w:t>
      </w:r>
      <w:r>
        <w:rPr>
          <w:sz w:val="28"/>
          <w:szCs w:val="28"/>
          <w:lang w:val="en-US"/>
        </w:rPr>
        <w:t>eps</w:t>
      </w:r>
      <w:r w:rsidRPr="00B1605F">
        <w:rPr>
          <w:sz w:val="28"/>
          <w:szCs w:val="28"/>
        </w:rPr>
        <w:t>=10</w:t>
      </w:r>
      <w:r w:rsidRPr="00B1605F">
        <w:rPr>
          <w:sz w:val="28"/>
          <w:szCs w:val="28"/>
          <w:vertAlign w:val="superscript"/>
        </w:rPr>
        <w:t>-12</w:t>
      </w:r>
      <w:r>
        <w:rPr>
          <w:sz w:val="28"/>
          <w:szCs w:val="28"/>
        </w:rPr>
        <w:t xml:space="preserve">. </w:t>
      </w:r>
      <w:r w:rsidR="003E3CAB">
        <w:rPr>
          <w:sz w:val="28"/>
          <w:szCs w:val="28"/>
        </w:rPr>
        <w:t xml:space="preserve">Рассмотреть случаи </w:t>
      </w:r>
      <w:r w:rsidR="003E3CAB">
        <w:rPr>
          <w:sz w:val="28"/>
          <w:szCs w:val="28"/>
          <w:lang w:val="en-US"/>
        </w:rPr>
        <w:t>N</w:t>
      </w:r>
      <w:r w:rsidR="003E3CAB" w:rsidRPr="003E3CAB">
        <w:rPr>
          <w:sz w:val="28"/>
          <w:szCs w:val="28"/>
        </w:rPr>
        <w:t xml:space="preserve">=1-5. </w:t>
      </w:r>
      <w:r>
        <w:rPr>
          <w:sz w:val="28"/>
          <w:szCs w:val="28"/>
        </w:rPr>
        <w:t>Сравнить полученные значения с истинными значениями, определяемыми функц</w:t>
      </w:r>
      <w:r w:rsidR="003E3CAB">
        <w:rPr>
          <w:sz w:val="28"/>
          <w:szCs w:val="28"/>
        </w:rPr>
        <w:t>ией</w:t>
      </w:r>
    </w:p>
    <w:p w14:paraId="0305E771" w14:textId="5EE4041F" w:rsidR="003E3CAB" w:rsidRPr="00A55EC9" w:rsidRDefault="003E3CAB" w:rsidP="00B1605F">
      <w:pPr>
        <w:spacing w:after="0" w:line="240" w:lineRule="auto"/>
        <w:jc w:val="both"/>
        <w:rPr>
          <w:sz w:val="28"/>
          <w:szCs w:val="28"/>
        </w:rPr>
      </w:pPr>
      <w:r w:rsidRPr="00D97F8A">
        <w:rPr>
          <w:position w:val="-32"/>
        </w:rPr>
        <w:object w:dxaOrig="3640" w:dyaOrig="780" w14:anchorId="5FE5B64B">
          <v:shape id="_x0000_i1026" type="#_x0000_t75" style="width:182.4pt;height:39pt" o:ole="">
            <v:imagedata r:id="rId8" o:title=""/>
          </v:shape>
          <o:OLEObject Type="Embed" ProgID="Equation.DSMT4" ShapeID="_x0000_i1026" DrawAspect="Content" ObjectID="_1788509723" r:id="rId9"/>
        </w:object>
      </w:r>
      <w:r w:rsidRPr="00A55EC9">
        <w:t xml:space="preserve"> </w:t>
      </w:r>
    </w:p>
    <w:p w14:paraId="21988531" w14:textId="77777777" w:rsidR="00B1605F" w:rsidRDefault="00B1605F" w:rsidP="00B1605F">
      <w:pPr>
        <w:spacing w:after="0" w:line="240" w:lineRule="auto"/>
        <w:rPr>
          <w:sz w:val="28"/>
          <w:szCs w:val="28"/>
        </w:rPr>
      </w:pPr>
    </w:p>
    <w:p w14:paraId="733A5BF9" w14:textId="77777777" w:rsidR="00B1605F" w:rsidRDefault="00B1605F" w:rsidP="00B1605F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А</w:t>
      </w:r>
      <w:r w:rsidRPr="00622701">
        <w:rPr>
          <w:b/>
          <w:sz w:val="28"/>
          <w:szCs w:val="28"/>
        </w:rPr>
        <w:t>лгоритм</w:t>
      </w:r>
      <w:r>
        <w:rPr>
          <w:b/>
          <w:sz w:val="28"/>
          <w:szCs w:val="28"/>
        </w:rPr>
        <w:t xml:space="preserve"> решения</w:t>
      </w:r>
    </w:p>
    <w:p w14:paraId="20E761FC" w14:textId="77777777" w:rsidR="00B1605F" w:rsidRPr="008D6A6E" w:rsidRDefault="00B1605F" w:rsidP="00B1605F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сленное </w:t>
      </w:r>
      <w:r w:rsidRPr="008D6A6E">
        <w:rPr>
          <w:sz w:val="28"/>
          <w:szCs w:val="28"/>
        </w:rPr>
        <w:t>решение</w:t>
      </w:r>
      <w:r>
        <w:rPr>
          <w:sz w:val="28"/>
          <w:szCs w:val="28"/>
        </w:rPr>
        <w:t xml:space="preserve"> поставленной задачи реализуется по следующей алгоритмической схеме.</w:t>
      </w:r>
    </w:p>
    <w:p w14:paraId="37417A5A" w14:textId="5F598466" w:rsidR="00B1605F" w:rsidRPr="003E3CAB" w:rsidRDefault="003E3CAB" w:rsidP="003E3CAB">
      <w:pPr>
        <w:pStyle w:val="a3"/>
        <w:numPr>
          <w:ilvl w:val="0"/>
          <w:numId w:val="5"/>
        </w:numPr>
        <w:spacing w:after="0" w:line="240" w:lineRule="auto"/>
        <w:rPr>
          <w:sz w:val="28"/>
          <w:szCs w:val="28"/>
        </w:rPr>
      </w:pPr>
      <w:r w:rsidRPr="003E3CAB">
        <w:rPr>
          <w:sz w:val="28"/>
          <w:szCs w:val="28"/>
        </w:rPr>
        <w:t xml:space="preserve">Делим исходный отрезок на более мелкие, </w:t>
      </w:r>
      <w:proofErr w:type="gramStart"/>
      <w:r w:rsidRPr="003E3CAB">
        <w:rPr>
          <w:sz w:val="28"/>
          <w:szCs w:val="28"/>
        </w:rPr>
        <w:t>т.к</w:t>
      </w:r>
      <w:proofErr w:type="gramEnd"/>
      <w:r w:rsidRPr="003E3CAB">
        <w:rPr>
          <w:sz w:val="28"/>
          <w:szCs w:val="28"/>
        </w:rPr>
        <w:t xml:space="preserve"> корней несколько.</w:t>
      </w:r>
      <w:r>
        <w:rPr>
          <w:sz w:val="28"/>
          <w:szCs w:val="28"/>
        </w:rPr>
        <w:t xml:space="preserve"> </w:t>
      </w:r>
    </w:p>
    <w:p w14:paraId="20A24EBF" w14:textId="6DFC1A05" w:rsidR="003E3CAB" w:rsidRDefault="003E3CAB" w:rsidP="003E3CAB">
      <w:pPr>
        <w:pStyle w:val="a3"/>
        <w:numPr>
          <w:ilvl w:val="0"/>
          <w:numId w:val="5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Далее на каждом отрезке ищем корень методом дихотомии и формируем массив всех корней на исходном отрезке.  </w:t>
      </w:r>
    </w:p>
    <w:p w14:paraId="73626ECF" w14:textId="09E94088" w:rsidR="003E3CAB" w:rsidRDefault="003E3CAB" w:rsidP="003E3CAB">
      <w:pPr>
        <w:pStyle w:val="a3"/>
        <w:numPr>
          <w:ilvl w:val="0"/>
          <w:numId w:val="5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Определяем истинные значения корней.</w:t>
      </w:r>
    </w:p>
    <w:p w14:paraId="545D5B06" w14:textId="26BAC38F" w:rsidR="003E3CAB" w:rsidRDefault="003E3CAB" w:rsidP="003E3CAB">
      <w:pPr>
        <w:pStyle w:val="a3"/>
        <w:numPr>
          <w:ilvl w:val="0"/>
          <w:numId w:val="5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Так как корней совсем немного, то удобно будет представить значения отклонений в массиве.</w:t>
      </w:r>
    </w:p>
    <w:p w14:paraId="25674FC7" w14:textId="076C52A0" w:rsidR="003E3CAB" w:rsidRDefault="003E3CAB" w:rsidP="003E3CAB">
      <w:pPr>
        <w:pStyle w:val="a3"/>
        <w:spacing w:after="0" w:line="240" w:lineRule="auto"/>
        <w:rPr>
          <w:sz w:val="28"/>
          <w:szCs w:val="28"/>
        </w:rPr>
      </w:pPr>
    </w:p>
    <w:p w14:paraId="61AA6E1F" w14:textId="77777777" w:rsidR="003E3CAB" w:rsidRPr="003E3CAB" w:rsidRDefault="003E3CAB" w:rsidP="003E3CAB">
      <w:pPr>
        <w:pStyle w:val="a3"/>
        <w:spacing w:after="0" w:line="240" w:lineRule="auto"/>
        <w:rPr>
          <w:sz w:val="28"/>
          <w:szCs w:val="28"/>
        </w:rPr>
      </w:pPr>
    </w:p>
    <w:p w14:paraId="65FF9E58" w14:textId="253BA255" w:rsidR="00B1605F" w:rsidRPr="00857049" w:rsidRDefault="00B1605F" w:rsidP="00857049">
      <w:pPr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Текст программы (</w:t>
      </w:r>
      <w:r w:rsidR="00857049">
        <w:rPr>
          <w:sz w:val="28"/>
          <w:szCs w:val="28"/>
          <w:lang w:val="en-US"/>
        </w:rPr>
        <w:t>MATLAB</w:t>
      </w:r>
      <w:r w:rsidR="00857049" w:rsidRPr="00A55EC9">
        <w:rPr>
          <w:sz w:val="28"/>
          <w:szCs w:val="28"/>
        </w:rPr>
        <w:t xml:space="preserve"> 2021</w:t>
      </w:r>
      <w:r>
        <w:rPr>
          <w:b/>
          <w:sz w:val="28"/>
          <w:szCs w:val="28"/>
        </w:rPr>
        <w:t>)</w:t>
      </w:r>
    </w:p>
    <w:p w14:paraId="5F779C46" w14:textId="2A64BD63" w:rsidR="00857049" w:rsidRDefault="00857049" w:rsidP="003E3CAB">
      <w:pPr>
        <w:autoSpaceDE w:val="0"/>
        <w:autoSpaceDN w:val="0"/>
        <w:adjustRightInd w:val="0"/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-------------------------------------------------------------------------------</w:t>
      </w:r>
    </w:p>
    <w:p w14:paraId="633CD267" w14:textId="7BCF6C38" w:rsidR="003E3CAB" w:rsidRPr="00A55EC9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clc</w:t>
      </w:r>
      <w:proofErr w:type="spellEnd"/>
      <w:r w:rsidRPr="00A55EC9">
        <w:rPr>
          <w:rFonts w:ascii="Courier New" w:hAnsi="Courier New" w:cs="Courier New"/>
          <w:color w:val="000000"/>
          <w:sz w:val="26"/>
          <w:szCs w:val="26"/>
        </w:rPr>
        <w:t xml:space="preserve"> </w:t>
      </w:r>
    </w:p>
    <w:p w14:paraId="2F60B520" w14:textId="77777777" w:rsidR="003E3CAB" w:rsidRPr="00A55EC9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clear</w:t>
      </w:r>
      <w:r w:rsidRPr="00A55EC9"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r w:rsidRPr="003E3CAB">
        <w:rPr>
          <w:rFonts w:ascii="Courier New" w:hAnsi="Courier New" w:cs="Courier New"/>
          <w:color w:val="AA04F9"/>
          <w:sz w:val="26"/>
          <w:szCs w:val="26"/>
          <w:lang w:val="en-US"/>
        </w:rPr>
        <w:t>all</w:t>
      </w:r>
    </w:p>
    <w:p w14:paraId="2C116232" w14:textId="77777777" w:rsidR="003E3CAB" w:rsidRPr="00A55EC9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A55EC9">
        <w:rPr>
          <w:rFonts w:ascii="Courier New" w:hAnsi="Courier New" w:cs="Courier New"/>
          <w:color w:val="AA04F9"/>
          <w:sz w:val="26"/>
          <w:szCs w:val="26"/>
        </w:rPr>
        <w:t xml:space="preserve"> </w:t>
      </w:r>
    </w:p>
    <w:p w14:paraId="31F0DC46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eps=10^-12;</w:t>
      </w:r>
    </w:p>
    <w:p w14:paraId="003F478B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N=4;</w:t>
      </w:r>
    </w:p>
    <w:p w14:paraId="16A8585F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</w:p>
    <w:p w14:paraId="5352E2D1" w14:textId="77777777" w:rsid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E00FF"/>
          <w:sz w:val="26"/>
          <w:szCs w:val="26"/>
        </w:rPr>
        <w:t>for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i=0:10*N-1</w:t>
      </w:r>
    </w:p>
    <w:p w14:paraId="2DD45DE0" w14:textId="77777777" w:rsid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   </w:t>
      </w:r>
    </w:p>
    <w:p w14:paraId="47222048" w14:textId="67B0BA4B" w:rsid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   a=-1+(2*i)/(10*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N)</w:t>
      </w:r>
      <w:r>
        <w:rPr>
          <w:rFonts w:ascii="Courier New" w:hAnsi="Courier New" w:cs="Courier New"/>
          <w:color w:val="028009"/>
          <w:sz w:val="26"/>
          <w:szCs w:val="26"/>
        </w:rPr>
        <w:t>%</w:t>
      </w:r>
      <w:proofErr w:type="gramEnd"/>
      <w:r>
        <w:rPr>
          <w:rFonts w:ascii="Courier New" w:hAnsi="Courier New" w:cs="Courier New"/>
          <w:color w:val="028009"/>
          <w:sz w:val="26"/>
          <w:szCs w:val="26"/>
        </w:rPr>
        <w:t>разбиваем исходный отрезок н</w:t>
      </w:r>
    </w:p>
    <w:p w14:paraId="033D560F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   </w:t>
      </w: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b=-1+(2*(i+1))/(10*N)</w:t>
      </w:r>
    </w:p>
    <w:p w14:paraId="631B2024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</w:t>
      </w:r>
    </w:p>
    <w:p w14:paraId="22ACE2BE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</w:t>
      </w:r>
      <w:r w:rsidRPr="003E3CAB">
        <w:rPr>
          <w:rFonts w:ascii="Courier New" w:hAnsi="Courier New" w:cs="Courier New"/>
          <w:color w:val="0E00FF"/>
          <w:sz w:val="26"/>
          <w:szCs w:val="26"/>
          <w:lang w:val="en-US"/>
        </w:rPr>
        <w:t>while</w:t>
      </w: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(b-a)&gt;eps</w:t>
      </w:r>
      <w:r w:rsidRPr="003E3CAB">
        <w:rPr>
          <w:rFonts w:ascii="Courier New" w:hAnsi="Courier New" w:cs="Courier New"/>
          <w:color w:val="028009"/>
          <w:sz w:val="26"/>
          <w:szCs w:val="26"/>
          <w:lang w:val="en-US"/>
        </w:rPr>
        <w:t>%</w:t>
      </w:r>
      <w:r>
        <w:rPr>
          <w:rFonts w:ascii="Courier New" w:hAnsi="Courier New" w:cs="Courier New"/>
          <w:color w:val="028009"/>
          <w:sz w:val="26"/>
          <w:szCs w:val="26"/>
        </w:rPr>
        <w:t>метод</w:t>
      </w:r>
      <w:r w:rsidRPr="003E3CAB">
        <w:rPr>
          <w:rFonts w:ascii="Courier New" w:hAnsi="Courier New" w:cs="Courier New"/>
          <w:color w:val="028009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028009"/>
          <w:sz w:val="26"/>
          <w:szCs w:val="26"/>
        </w:rPr>
        <w:t>дихотомии</w:t>
      </w:r>
    </w:p>
    <w:p w14:paraId="5D835F73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    c=(</w:t>
      </w:r>
      <w:proofErr w:type="spellStart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b+a</w:t>
      </w:r>
      <w:proofErr w:type="spellEnd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)/2</w:t>
      </w:r>
    </w:p>
    <w:p w14:paraId="13F1A31C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    </w:t>
      </w:r>
      <w:r w:rsidRPr="003E3CAB">
        <w:rPr>
          <w:rFonts w:ascii="Courier New" w:hAnsi="Courier New" w:cs="Courier New"/>
          <w:color w:val="0E00FF"/>
          <w:sz w:val="26"/>
          <w:szCs w:val="26"/>
          <w:lang w:val="en-US"/>
        </w:rPr>
        <w:t>if</w:t>
      </w: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chebyshevT</w:t>
      </w:r>
      <w:proofErr w:type="spellEnd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spellStart"/>
      <w:proofErr w:type="gramStart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N,c</w:t>
      </w:r>
      <w:proofErr w:type="spellEnd"/>
      <w:proofErr w:type="gramEnd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)*</w:t>
      </w:r>
      <w:proofErr w:type="spellStart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chebyshevT</w:t>
      </w:r>
      <w:proofErr w:type="spellEnd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spellStart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N,a</w:t>
      </w:r>
      <w:proofErr w:type="spellEnd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)&lt;0</w:t>
      </w:r>
    </w:p>
    <w:p w14:paraId="380B24F7" w14:textId="77777777" w:rsidR="003E3CAB" w:rsidRPr="00A55EC9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        </w:t>
      </w:r>
      <w:r w:rsidRPr="00A55EC9">
        <w:rPr>
          <w:rFonts w:ascii="Courier New" w:hAnsi="Courier New" w:cs="Courier New"/>
          <w:color w:val="000000"/>
          <w:sz w:val="26"/>
          <w:szCs w:val="26"/>
          <w:lang w:val="en-US"/>
        </w:rPr>
        <w:t>b=c</w:t>
      </w:r>
    </w:p>
    <w:p w14:paraId="1E95EFA0" w14:textId="77777777" w:rsidR="003E3CAB" w:rsidRPr="00A55EC9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55EC9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    </w:t>
      </w:r>
      <w:r w:rsidRPr="00A55EC9">
        <w:rPr>
          <w:rFonts w:ascii="Courier New" w:hAnsi="Courier New" w:cs="Courier New"/>
          <w:color w:val="0E00FF"/>
          <w:sz w:val="26"/>
          <w:szCs w:val="26"/>
          <w:lang w:val="en-US"/>
        </w:rPr>
        <w:t>else</w:t>
      </w:r>
    </w:p>
    <w:p w14:paraId="79168312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55EC9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        </w:t>
      </w: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a=c </w:t>
      </w:r>
    </w:p>
    <w:p w14:paraId="6FAF4159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    </w:t>
      </w:r>
      <w:r w:rsidRPr="003E3CAB">
        <w:rPr>
          <w:rFonts w:ascii="Courier New" w:hAnsi="Courier New" w:cs="Courier New"/>
          <w:color w:val="0E00FF"/>
          <w:sz w:val="26"/>
          <w:szCs w:val="26"/>
          <w:lang w:val="en-US"/>
        </w:rPr>
        <w:t>end</w:t>
      </w:r>
    </w:p>
    <w:p w14:paraId="316ADE42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</w:t>
      </w:r>
      <w:r w:rsidRPr="003E3CAB">
        <w:rPr>
          <w:rFonts w:ascii="Courier New" w:hAnsi="Courier New" w:cs="Courier New"/>
          <w:color w:val="0E00FF"/>
          <w:sz w:val="26"/>
          <w:szCs w:val="26"/>
          <w:lang w:val="en-US"/>
        </w:rPr>
        <w:t>end</w:t>
      </w:r>
    </w:p>
    <w:p w14:paraId="6BDD453E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x0=(</w:t>
      </w:r>
      <w:proofErr w:type="spellStart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a+b</w:t>
      </w:r>
      <w:proofErr w:type="spellEnd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)/2</w:t>
      </w:r>
    </w:p>
    <w:p w14:paraId="22B64F5D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</w:t>
      </w:r>
    </w:p>
    <w:p w14:paraId="470F75BB" w14:textId="77777777" w:rsid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lastRenderedPageBreak/>
        <w:t xml:space="preserve">    </w:t>
      </w:r>
      <w:proofErr w:type="spellStart"/>
      <w:r>
        <w:rPr>
          <w:rFonts w:ascii="Courier New" w:hAnsi="Courier New" w:cs="Courier New"/>
          <w:color w:val="0E00FF"/>
          <w:sz w:val="26"/>
          <w:szCs w:val="26"/>
        </w:rPr>
        <w:t>if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abs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chebyshev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N,a</w:t>
      </w:r>
      <w:proofErr w:type="spellEnd"/>
      <w:proofErr w:type="gramEnd"/>
      <w:r>
        <w:rPr>
          <w:rFonts w:ascii="Courier New" w:hAnsi="Courier New" w:cs="Courier New"/>
          <w:color w:val="000000"/>
          <w:sz w:val="26"/>
          <w:szCs w:val="26"/>
        </w:rPr>
        <w:t>)*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chebyshev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N,b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))&lt;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eps</w:t>
      </w:r>
      <w:r>
        <w:rPr>
          <w:rFonts w:ascii="Courier New" w:hAnsi="Courier New" w:cs="Courier New"/>
          <w:color w:val="028009"/>
          <w:sz w:val="26"/>
          <w:szCs w:val="26"/>
        </w:rPr>
        <w:t>%проверяем</w:t>
      </w:r>
      <w:proofErr w:type="spellEnd"/>
      <w:r>
        <w:rPr>
          <w:rFonts w:ascii="Courier New" w:hAnsi="Courier New" w:cs="Courier New"/>
          <w:color w:val="028009"/>
          <w:sz w:val="26"/>
          <w:szCs w:val="26"/>
        </w:rPr>
        <w:t xml:space="preserve"> является ли х0 корнем с заданной точностью</w:t>
      </w:r>
    </w:p>
    <w:p w14:paraId="372463B2" w14:textId="77777777" w:rsid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       X0(i+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1)=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x0</w:t>
      </w:r>
      <w:r>
        <w:rPr>
          <w:rFonts w:ascii="Courier New" w:hAnsi="Courier New" w:cs="Courier New"/>
          <w:color w:val="028009"/>
          <w:sz w:val="26"/>
          <w:szCs w:val="26"/>
        </w:rPr>
        <w:t>%если да то добавляем в массив</w:t>
      </w:r>
    </w:p>
    <w:p w14:paraId="0A117890" w14:textId="77777777" w:rsid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   </w:t>
      </w:r>
      <w:proofErr w:type="spellStart"/>
      <w:r>
        <w:rPr>
          <w:rFonts w:ascii="Courier New" w:hAnsi="Courier New" w:cs="Courier New"/>
          <w:color w:val="0E00FF"/>
          <w:sz w:val="26"/>
          <w:szCs w:val="26"/>
        </w:rPr>
        <w:t>else</w:t>
      </w:r>
      <w:proofErr w:type="spellEnd"/>
    </w:p>
    <w:p w14:paraId="5B4AD812" w14:textId="77777777" w:rsid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       X0(i+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1)=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9</w:t>
      </w:r>
      <w:r>
        <w:rPr>
          <w:rFonts w:ascii="Courier New" w:hAnsi="Courier New" w:cs="Courier New"/>
          <w:color w:val="028009"/>
          <w:sz w:val="26"/>
          <w:szCs w:val="26"/>
        </w:rPr>
        <w:t>%если нет то добавляем 9</w:t>
      </w:r>
    </w:p>
    <w:p w14:paraId="61500760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   </w:t>
      </w:r>
      <w:r w:rsidRPr="003E3CAB">
        <w:rPr>
          <w:rFonts w:ascii="Courier New" w:hAnsi="Courier New" w:cs="Courier New"/>
          <w:color w:val="0E00FF"/>
          <w:sz w:val="26"/>
          <w:szCs w:val="26"/>
          <w:lang w:val="en-US"/>
        </w:rPr>
        <w:t>end</w:t>
      </w:r>
    </w:p>
    <w:p w14:paraId="5637C9BC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E00FF"/>
          <w:sz w:val="26"/>
          <w:szCs w:val="26"/>
          <w:lang w:val="en-US"/>
        </w:rPr>
        <w:t>end</w:t>
      </w:r>
    </w:p>
    <w:p w14:paraId="354325A9" w14:textId="77777777" w:rsidR="003E3CAB" w:rsidRPr="00A55EC9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roots</w:t>
      </w:r>
      <w:r w:rsidRPr="00A55EC9">
        <w:rPr>
          <w:rFonts w:ascii="Courier New" w:hAnsi="Courier New" w:cs="Courier New"/>
          <w:color w:val="000000"/>
          <w:sz w:val="26"/>
          <w:szCs w:val="26"/>
        </w:rPr>
        <w:t>=</w:t>
      </w: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X</w:t>
      </w:r>
      <w:r w:rsidRPr="00A55EC9">
        <w:rPr>
          <w:rFonts w:ascii="Courier New" w:hAnsi="Courier New" w:cs="Courier New"/>
          <w:color w:val="000000"/>
          <w:sz w:val="26"/>
          <w:szCs w:val="26"/>
        </w:rPr>
        <w:t>0(</w:t>
      </w: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X</w:t>
      </w:r>
      <w:r w:rsidRPr="00A55EC9">
        <w:rPr>
          <w:rFonts w:ascii="Courier New" w:hAnsi="Courier New" w:cs="Courier New"/>
          <w:color w:val="000000"/>
          <w:sz w:val="26"/>
          <w:szCs w:val="26"/>
        </w:rPr>
        <w:t>0~=</w:t>
      </w:r>
      <w:proofErr w:type="gramStart"/>
      <w:r w:rsidRPr="00A55EC9">
        <w:rPr>
          <w:rFonts w:ascii="Courier New" w:hAnsi="Courier New" w:cs="Courier New"/>
          <w:color w:val="000000"/>
          <w:sz w:val="26"/>
          <w:szCs w:val="26"/>
        </w:rPr>
        <w:t>9)</w:t>
      </w:r>
      <w:r w:rsidRPr="00A55EC9">
        <w:rPr>
          <w:rFonts w:ascii="Courier New" w:hAnsi="Courier New" w:cs="Courier New"/>
          <w:color w:val="028009"/>
          <w:sz w:val="26"/>
          <w:szCs w:val="26"/>
        </w:rPr>
        <w:t>%</w:t>
      </w:r>
      <w:proofErr w:type="gramEnd"/>
      <w:r>
        <w:rPr>
          <w:rFonts w:ascii="Courier New" w:hAnsi="Courier New" w:cs="Courier New"/>
          <w:color w:val="028009"/>
          <w:sz w:val="26"/>
          <w:szCs w:val="26"/>
        </w:rPr>
        <w:t>вытаскиваем</w:t>
      </w:r>
      <w:r w:rsidRPr="00A55EC9">
        <w:rPr>
          <w:rFonts w:ascii="Courier New" w:hAnsi="Courier New" w:cs="Courier New"/>
          <w:color w:val="028009"/>
          <w:sz w:val="26"/>
          <w:szCs w:val="26"/>
        </w:rPr>
        <w:t xml:space="preserve"> </w:t>
      </w:r>
      <w:r>
        <w:rPr>
          <w:rFonts w:ascii="Courier New" w:hAnsi="Courier New" w:cs="Courier New"/>
          <w:color w:val="028009"/>
          <w:sz w:val="26"/>
          <w:szCs w:val="26"/>
        </w:rPr>
        <w:t>корни</w:t>
      </w:r>
    </w:p>
    <w:p w14:paraId="6C08A19A" w14:textId="77777777" w:rsidR="003E3CAB" w:rsidRPr="00A55EC9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A55EC9">
        <w:rPr>
          <w:rFonts w:ascii="Courier New" w:hAnsi="Courier New" w:cs="Courier New"/>
          <w:color w:val="028009"/>
          <w:sz w:val="26"/>
          <w:szCs w:val="26"/>
        </w:rPr>
        <w:t xml:space="preserve"> </w:t>
      </w:r>
    </w:p>
    <w:p w14:paraId="222C8FA7" w14:textId="77777777" w:rsid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E00FF"/>
          <w:sz w:val="26"/>
          <w:szCs w:val="26"/>
        </w:rPr>
        <w:t>for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i=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1:N</w:t>
      </w:r>
      <w:proofErr w:type="gramEnd"/>
      <w:r>
        <w:rPr>
          <w:rFonts w:ascii="Courier New" w:hAnsi="Courier New" w:cs="Courier New"/>
          <w:color w:val="028009"/>
          <w:sz w:val="26"/>
          <w:szCs w:val="26"/>
        </w:rPr>
        <w:t>%вычисляем истинные значения корней</w:t>
      </w:r>
    </w:p>
    <w:p w14:paraId="228FB324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   </w:t>
      </w: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pattern(</w:t>
      </w:r>
      <w:proofErr w:type="spellStart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)=cos((2*i-</w:t>
      </w:r>
      <w:proofErr w:type="gramStart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1)*</w:t>
      </w:r>
      <w:proofErr w:type="gramEnd"/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pi/(2*N));</w:t>
      </w:r>
    </w:p>
    <w:p w14:paraId="7DD82BC4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E00FF"/>
          <w:sz w:val="26"/>
          <w:szCs w:val="26"/>
          <w:lang w:val="en-US"/>
        </w:rPr>
        <w:t>end</w:t>
      </w:r>
    </w:p>
    <w:p w14:paraId="6913E72D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E00FF"/>
          <w:sz w:val="26"/>
          <w:szCs w:val="26"/>
          <w:lang w:val="en-US"/>
        </w:rPr>
        <w:t xml:space="preserve"> </w:t>
      </w:r>
    </w:p>
    <w:p w14:paraId="3B98959F" w14:textId="77777777" w:rsidR="003E3CAB" w:rsidRPr="003E3CAB" w:rsidRDefault="003E3CAB" w:rsidP="003E3CA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3CAB">
        <w:rPr>
          <w:rFonts w:ascii="Courier New" w:hAnsi="Courier New" w:cs="Courier New"/>
          <w:color w:val="000000"/>
          <w:sz w:val="26"/>
          <w:szCs w:val="26"/>
          <w:lang w:val="en-US"/>
        </w:rPr>
        <w:t>mistake=abs(abs(roots)-abs(pattern)</w:t>
      </w:r>
    </w:p>
    <w:p w14:paraId="17795756" w14:textId="77777777" w:rsidR="003E3CAB" w:rsidRPr="003E3CAB" w:rsidRDefault="003E3CAB" w:rsidP="00B1605F">
      <w:pPr>
        <w:spacing w:after="0" w:line="240" w:lineRule="auto"/>
        <w:rPr>
          <w:sz w:val="28"/>
          <w:szCs w:val="28"/>
          <w:lang w:val="en-US"/>
        </w:rPr>
      </w:pPr>
    </w:p>
    <w:p w14:paraId="43F74B24" w14:textId="77777777" w:rsidR="00B1605F" w:rsidRPr="00BB575E" w:rsidRDefault="00B1605F" w:rsidP="00B1605F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 w:rsidRPr="0002180F">
        <w:rPr>
          <w:b/>
          <w:sz w:val="28"/>
          <w:szCs w:val="28"/>
        </w:rPr>
        <w:t>Численные</w:t>
      </w:r>
      <w:r w:rsidRPr="00BB575E">
        <w:rPr>
          <w:b/>
          <w:sz w:val="28"/>
          <w:szCs w:val="28"/>
        </w:rPr>
        <w:t xml:space="preserve"> </w:t>
      </w:r>
      <w:r w:rsidRPr="0002180F">
        <w:rPr>
          <w:b/>
          <w:sz w:val="28"/>
          <w:szCs w:val="28"/>
        </w:rPr>
        <w:t>результаты</w:t>
      </w:r>
    </w:p>
    <w:p w14:paraId="5554C08F" w14:textId="089F6B14" w:rsidR="000F5CB3" w:rsidRDefault="00A55EC9">
      <w:pPr>
        <w:rPr>
          <w:rFonts w:ascii="Calibri" w:hAnsi="Calibri" w:cs="Calibri"/>
          <w:color w:val="202122"/>
          <w:sz w:val="28"/>
          <w:szCs w:val="28"/>
          <w:shd w:val="clear" w:color="auto" w:fill="F8F9FA"/>
        </w:rPr>
      </w:pPr>
      <w:r>
        <w:rPr>
          <w:sz w:val="28"/>
          <w:szCs w:val="28"/>
        </w:rPr>
        <w:t xml:space="preserve">Корни я искал с точностью </w:t>
      </w:r>
      <w:proofErr w:type="spellStart"/>
      <w:r w:rsidRPr="00A55EC9">
        <w:rPr>
          <w:rFonts w:ascii="Palatino Linotype" w:hAnsi="Palatino Linotype"/>
          <w:color w:val="202122"/>
          <w:shd w:val="clear" w:color="auto" w:fill="F8F9FA"/>
        </w:rPr>
        <w:t>Δ</w:t>
      </w:r>
      <w:r>
        <w:rPr>
          <w:rFonts w:ascii="Palatino Linotype" w:hAnsi="Palatino Linotype"/>
          <w:color w:val="202122"/>
          <w:sz w:val="28"/>
          <w:szCs w:val="28"/>
          <w:shd w:val="clear" w:color="auto" w:fill="F8F9FA"/>
        </w:rPr>
        <w:t>х</w:t>
      </w:r>
      <w:proofErr w:type="spellEnd"/>
      <w:r>
        <w:rPr>
          <w:rFonts w:ascii="Palatino Linotype" w:hAnsi="Palatino Linotype"/>
          <w:color w:val="202122"/>
          <w:sz w:val="28"/>
          <w:szCs w:val="28"/>
          <w:shd w:val="clear" w:color="auto" w:fill="F8F9FA"/>
        </w:rPr>
        <w:t>=</w:t>
      </w:r>
      <w:r>
        <w:rPr>
          <w:rFonts w:ascii="Palatino Linotype" w:hAnsi="Palatino Linotype"/>
          <w:color w:val="202122"/>
          <w:sz w:val="24"/>
          <w:szCs w:val="24"/>
          <w:shd w:val="clear" w:color="auto" w:fill="F8F9FA"/>
        </w:rPr>
        <w:t>10</w:t>
      </w:r>
      <w:r>
        <w:rPr>
          <w:rFonts w:ascii="Palatino Linotype" w:hAnsi="Palatino Linotype"/>
          <w:color w:val="202122"/>
          <w:sz w:val="24"/>
          <w:szCs w:val="24"/>
          <w:shd w:val="clear" w:color="auto" w:fill="F8F9FA"/>
          <w:vertAlign w:val="superscript"/>
        </w:rPr>
        <w:t>-1</w:t>
      </w:r>
      <w:r w:rsidRPr="00A55EC9">
        <w:rPr>
          <w:rFonts w:ascii="Palatino Linotype" w:hAnsi="Palatino Linotype"/>
          <w:color w:val="202122"/>
          <w:sz w:val="24"/>
          <w:szCs w:val="24"/>
          <w:shd w:val="clear" w:color="auto" w:fill="F8F9FA"/>
          <w:vertAlign w:val="superscript"/>
        </w:rPr>
        <w:t>2</w:t>
      </w:r>
      <w:r>
        <w:rPr>
          <w:rFonts w:ascii="Palatino Linotype" w:hAnsi="Palatino Linotype"/>
          <w:color w:val="202122"/>
          <w:sz w:val="24"/>
          <w:szCs w:val="24"/>
          <w:shd w:val="clear" w:color="auto" w:fill="F8F9FA"/>
        </w:rPr>
        <w:t xml:space="preserve">. </w:t>
      </w:r>
      <w:r w:rsidR="001E1E81">
        <w:rPr>
          <w:rFonts w:ascii="Calibri" w:hAnsi="Calibri" w:cs="Calibri"/>
          <w:color w:val="202122"/>
          <w:sz w:val="28"/>
          <w:szCs w:val="28"/>
          <w:shd w:val="clear" w:color="auto" w:fill="F8F9FA"/>
        </w:rPr>
        <w:t>Отклонения от истинных значений:</w:t>
      </w:r>
    </w:p>
    <w:p w14:paraId="2BB34E88" w14:textId="1E552776" w:rsidR="001E1E81" w:rsidRDefault="001E1E81">
      <w:pP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</w:pPr>
      <w:r>
        <w:rPr>
          <w:rFonts w:ascii="Calibri" w:hAnsi="Calibri" w:cs="Calibri"/>
          <w:color w:val="202122"/>
          <w:sz w:val="28"/>
          <w:szCs w:val="28"/>
          <w:shd w:val="clear" w:color="auto" w:fill="F8F9FA"/>
        </w:rPr>
        <w:t xml:space="preserve">При </w:t>
      </w:r>
      <w: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  <w:t>N=1</w:t>
      </w:r>
    </w:p>
    <w:p w14:paraId="43D7A2EC" w14:textId="5CEC6924" w:rsidR="001E1E81" w:rsidRDefault="001E1E81">
      <w:pP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</w:pPr>
      <w:r w:rsidRPr="001E1E81"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  <w:drawing>
          <wp:inline distT="0" distB="0" distL="0" distR="0" wp14:anchorId="4E58A190" wp14:editId="393AEDB3">
            <wp:extent cx="662997" cy="190517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62997" cy="190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609C8" w14:textId="7EEE93FB" w:rsidR="001E1E81" w:rsidRDefault="001E1E81">
      <w:pP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</w:pPr>
      <w:r>
        <w:rPr>
          <w:rFonts w:ascii="Calibri" w:hAnsi="Calibri" w:cs="Calibri"/>
          <w:color w:val="202122"/>
          <w:sz w:val="28"/>
          <w:szCs w:val="28"/>
          <w:shd w:val="clear" w:color="auto" w:fill="F8F9FA"/>
        </w:rPr>
        <w:t xml:space="preserve">При </w:t>
      </w:r>
      <w: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  <w:t>N=2</w:t>
      </w:r>
    </w:p>
    <w:p w14:paraId="21AFFE05" w14:textId="165DDC4D" w:rsidR="001E1E81" w:rsidRDefault="001E1E81">
      <w:pP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</w:pPr>
      <w:r w:rsidRPr="001E1E81"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  <w:drawing>
          <wp:inline distT="0" distB="0" distL="0" distR="0" wp14:anchorId="6814A882" wp14:editId="7B9175B7">
            <wp:extent cx="1333616" cy="205758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616" cy="205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94254" w14:textId="0FC1971D" w:rsidR="001E1E81" w:rsidRDefault="001E1E81">
      <w:pP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</w:pPr>
      <w:r>
        <w:rPr>
          <w:rFonts w:ascii="Calibri" w:hAnsi="Calibri" w:cs="Calibri"/>
          <w:color w:val="202122"/>
          <w:sz w:val="28"/>
          <w:szCs w:val="28"/>
          <w:shd w:val="clear" w:color="auto" w:fill="F8F9FA"/>
        </w:rPr>
        <w:t xml:space="preserve">При </w:t>
      </w:r>
      <w: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  <w:t>N=3</w:t>
      </w:r>
    </w:p>
    <w:p w14:paraId="10CEE345" w14:textId="2CC5C243" w:rsidR="001E1E81" w:rsidRDefault="00857049">
      <w:pP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</w:pPr>
      <w:r w:rsidRPr="00857049"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  <w:drawing>
          <wp:inline distT="0" distB="0" distL="0" distR="0" wp14:anchorId="648668DC" wp14:editId="13719A4A">
            <wp:extent cx="1996613" cy="198137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96613" cy="19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A9D29" w14:textId="77777777" w:rsidR="00857049" w:rsidRDefault="00857049" w:rsidP="00857049">
      <w:pP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</w:pPr>
      <w:r>
        <w:rPr>
          <w:rFonts w:ascii="Calibri" w:hAnsi="Calibri" w:cs="Calibri"/>
          <w:color w:val="202122"/>
          <w:sz w:val="28"/>
          <w:szCs w:val="28"/>
          <w:shd w:val="clear" w:color="auto" w:fill="F8F9FA"/>
        </w:rPr>
        <w:t xml:space="preserve">При </w:t>
      </w:r>
      <w: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  <w:t>N=4</w:t>
      </w:r>
    </w:p>
    <w:p w14:paraId="39BA5DBB" w14:textId="068854EB" w:rsidR="00857049" w:rsidRDefault="00857049">
      <w:pP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</w:pPr>
      <w:r w:rsidRPr="001E1E81"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  <w:drawing>
          <wp:inline distT="0" distB="0" distL="0" distR="0" wp14:anchorId="4E498BBC" wp14:editId="768279D2">
            <wp:extent cx="2667231" cy="19051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67231" cy="190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E76F1" w14:textId="3AD8B1FB" w:rsidR="00857049" w:rsidRDefault="00857049">
      <w:pPr>
        <w:rPr>
          <w:rFonts w:ascii="Calibri" w:hAnsi="Calibri" w:cs="Calibri"/>
          <w:color w:val="202122"/>
          <w:sz w:val="28"/>
          <w:szCs w:val="28"/>
          <w:shd w:val="clear" w:color="auto" w:fill="F8F9FA"/>
        </w:rPr>
      </w:pPr>
      <w:r>
        <w:rPr>
          <w:rFonts w:ascii="Calibri" w:hAnsi="Calibri" w:cs="Calibri"/>
          <w:color w:val="202122"/>
          <w:sz w:val="28"/>
          <w:szCs w:val="28"/>
          <w:shd w:val="clear" w:color="auto" w:fill="F8F9FA"/>
        </w:rPr>
        <w:t xml:space="preserve">При </w:t>
      </w:r>
      <w:r>
        <w:rPr>
          <w:rFonts w:ascii="Calibri" w:hAnsi="Calibri" w:cs="Calibri"/>
          <w:color w:val="202122"/>
          <w:sz w:val="28"/>
          <w:szCs w:val="28"/>
          <w:shd w:val="clear" w:color="auto" w:fill="F8F9FA"/>
          <w:lang w:val="en-US"/>
        </w:rPr>
        <w:t>N</w:t>
      </w:r>
      <w:r>
        <w:rPr>
          <w:rFonts w:ascii="Calibri" w:hAnsi="Calibri" w:cs="Calibri"/>
          <w:color w:val="202122"/>
          <w:sz w:val="28"/>
          <w:szCs w:val="28"/>
          <w:shd w:val="clear" w:color="auto" w:fill="F8F9FA"/>
        </w:rPr>
        <w:t>=5</w:t>
      </w:r>
    </w:p>
    <w:p w14:paraId="2630B50A" w14:textId="11FF93C4" w:rsidR="00857049" w:rsidRDefault="00857049">
      <w:pPr>
        <w:rPr>
          <w:rFonts w:ascii="Calibri" w:hAnsi="Calibri" w:cs="Calibri"/>
          <w:color w:val="202122"/>
          <w:sz w:val="28"/>
          <w:szCs w:val="28"/>
          <w:shd w:val="clear" w:color="auto" w:fill="F8F9FA"/>
        </w:rPr>
      </w:pPr>
      <w:r w:rsidRPr="00857049">
        <w:rPr>
          <w:rFonts w:ascii="Calibri" w:hAnsi="Calibri" w:cs="Calibri"/>
          <w:color w:val="202122"/>
          <w:sz w:val="28"/>
          <w:szCs w:val="28"/>
          <w:shd w:val="clear" w:color="auto" w:fill="F8F9FA"/>
        </w:rPr>
        <w:drawing>
          <wp:inline distT="0" distB="0" distL="0" distR="0" wp14:anchorId="4B756D2B" wp14:editId="72E9E4E8">
            <wp:extent cx="3314987" cy="19051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14987" cy="190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486DF" w14:textId="07958263" w:rsidR="00857049" w:rsidRPr="00857049" w:rsidRDefault="00857049">
      <w:pPr>
        <w:rPr>
          <w:rFonts w:ascii="Calibri" w:hAnsi="Calibri" w:cs="Calibri"/>
          <w:color w:val="202122"/>
          <w:sz w:val="28"/>
          <w:szCs w:val="28"/>
          <w:shd w:val="clear" w:color="auto" w:fill="F8F9FA"/>
        </w:rPr>
      </w:pPr>
      <w:r>
        <w:rPr>
          <w:rFonts w:ascii="Calibri" w:hAnsi="Calibri" w:cs="Calibri"/>
          <w:color w:val="202122"/>
          <w:sz w:val="28"/>
          <w:szCs w:val="28"/>
          <w:shd w:val="clear" w:color="auto" w:fill="F8F9FA"/>
        </w:rPr>
        <w:t xml:space="preserve">Как можно видеть, отклонения порядка даже меньшего, чем заданная точность, что говорит о высокой точности полученных результатов. </w:t>
      </w:r>
    </w:p>
    <w:p w14:paraId="4300CA99" w14:textId="77777777" w:rsidR="001E1E81" w:rsidRPr="00857049" w:rsidRDefault="001E1E81">
      <w:pPr>
        <w:rPr>
          <w:rFonts w:ascii="Calibri" w:hAnsi="Calibri" w:cs="Calibri"/>
          <w:sz w:val="28"/>
          <w:szCs w:val="28"/>
        </w:rPr>
      </w:pPr>
    </w:p>
    <w:sectPr w:rsidR="001E1E81" w:rsidRPr="0085704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D90C33"/>
    <w:multiLevelType w:val="hybridMultilevel"/>
    <w:tmpl w:val="F07C5B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D80279"/>
    <w:multiLevelType w:val="hybridMultilevel"/>
    <w:tmpl w:val="FB48ABC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715388C"/>
    <w:multiLevelType w:val="hybridMultilevel"/>
    <w:tmpl w:val="F6408B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DF55D5"/>
    <w:multiLevelType w:val="hybridMultilevel"/>
    <w:tmpl w:val="17A67E82"/>
    <w:lvl w:ilvl="0" w:tplc="CC38076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55306330"/>
    <w:multiLevelType w:val="hybridMultilevel"/>
    <w:tmpl w:val="5D10C7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605F"/>
    <w:rsid w:val="000F5CB3"/>
    <w:rsid w:val="001E1E81"/>
    <w:rsid w:val="003E3CAB"/>
    <w:rsid w:val="006C017B"/>
    <w:rsid w:val="00857049"/>
    <w:rsid w:val="00A55EC9"/>
    <w:rsid w:val="00B160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9060C3"/>
  <w15:chartTrackingRefBased/>
  <w15:docId w15:val="{603B9BFF-1F3C-4D15-A2E8-FE40185756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1605F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">
    <w:name w:val="заголовок 5"/>
    <w:basedOn w:val="a"/>
    <w:next w:val="a"/>
    <w:rsid w:val="00B1605F"/>
    <w:pPr>
      <w:keepNext/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44"/>
      <w:szCs w:val="20"/>
      <w:lang w:eastAsia="ru-RU"/>
    </w:rPr>
  </w:style>
  <w:style w:type="paragraph" w:styleId="a3">
    <w:name w:val="List Paragraph"/>
    <w:basedOn w:val="a"/>
    <w:uiPriority w:val="34"/>
    <w:qFormat/>
    <w:rsid w:val="00B1605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C9EE6A-5272-4CF2-AF24-400D4684A1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3</Pages>
  <Words>310</Words>
  <Characters>1767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и Приданов</dc:creator>
  <cp:keywords/>
  <dc:description/>
  <cp:lastModifiedBy>Али Приданов</cp:lastModifiedBy>
  <cp:revision>2</cp:revision>
  <dcterms:created xsi:type="dcterms:W3CDTF">2024-09-18T11:23:00Z</dcterms:created>
  <dcterms:modified xsi:type="dcterms:W3CDTF">2024-09-22T04:24:00Z</dcterms:modified>
</cp:coreProperties>
</file>